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4"/>
  </p:notesMasterIdLst>
  <p:sldIdLst>
    <p:sldId id="314" r:id="rId5"/>
    <p:sldId id="319" r:id="rId6"/>
    <p:sldId id="410" r:id="rId7"/>
    <p:sldId id="317" r:id="rId8"/>
    <p:sldId id="428" r:id="rId9"/>
    <p:sldId id="316" r:id="rId10"/>
    <p:sldId id="437" r:id="rId11"/>
    <p:sldId id="420" r:id="rId12"/>
    <p:sldId id="320" r:id="rId13"/>
    <p:sldId id="348" r:id="rId14"/>
    <p:sldId id="365" r:id="rId15"/>
    <p:sldId id="430" r:id="rId16"/>
    <p:sldId id="326" r:id="rId17"/>
    <p:sldId id="327" r:id="rId18"/>
    <p:sldId id="331" r:id="rId19"/>
    <p:sldId id="431" r:id="rId20"/>
    <p:sldId id="332" r:id="rId21"/>
    <p:sldId id="333" r:id="rId22"/>
    <p:sldId id="380" r:id="rId23"/>
    <p:sldId id="383" r:id="rId24"/>
    <p:sldId id="434" r:id="rId25"/>
    <p:sldId id="385" r:id="rId26"/>
    <p:sldId id="386" r:id="rId27"/>
    <p:sldId id="435" r:id="rId28"/>
    <p:sldId id="436" r:id="rId29"/>
    <p:sldId id="377" r:id="rId30"/>
    <p:sldId id="261" r:id="rId31"/>
    <p:sldId id="388" r:id="rId32"/>
    <p:sldId id="373" r:id="rId33"/>
    <p:sldId id="418" r:id="rId34"/>
    <p:sldId id="414" r:id="rId35"/>
    <p:sldId id="321" r:id="rId36"/>
    <p:sldId id="415" r:id="rId37"/>
    <p:sldId id="322" r:id="rId38"/>
    <p:sldId id="416" r:id="rId39"/>
    <p:sldId id="396" r:id="rId40"/>
    <p:sldId id="397" r:id="rId41"/>
    <p:sldId id="341" r:id="rId42"/>
    <p:sldId id="409" r:id="rId43"/>
    <p:sldId id="412" r:id="rId44"/>
    <p:sldId id="398" r:id="rId45"/>
    <p:sldId id="399" r:id="rId46"/>
    <p:sldId id="400" r:id="rId47"/>
    <p:sldId id="401" r:id="rId48"/>
    <p:sldId id="417" r:id="rId49"/>
    <p:sldId id="421" r:id="rId50"/>
    <p:sldId id="422" r:id="rId51"/>
    <p:sldId id="323" r:id="rId52"/>
    <p:sldId id="378" r:id="rId53"/>
    <p:sldId id="423" r:id="rId54"/>
    <p:sldId id="345" r:id="rId55"/>
    <p:sldId id="424" r:id="rId56"/>
    <p:sldId id="338" r:id="rId57"/>
    <p:sldId id="340" r:id="rId58"/>
    <p:sldId id="425" r:id="rId59"/>
    <p:sldId id="339" r:id="rId60"/>
    <p:sldId id="426" r:id="rId61"/>
    <p:sldId id="427" r:id="rId62"/>
    <p:sldId id="402" r:id="rId63"/>
    <p:sldId id="337" r:id="rId64"/>
    <p:sldId id="344" r:id="rId65"/>
    <p:sldId id="342" r:id="rId66"/>
    <p:sldId id="353" r:id="rId67"/>
    <p:sldId id="347" r:id="rId68"/>
    <p:sldId id="354" r:id="rId69"/>
    <p:sldId id="355" r:id="rId70"/>
    <p:sldId id="393" r:id="rId71"/>
    <p:sldId id="394" r:id="rId72"/>
    <p:sldId id="395" r:id="rId7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28"/>
            <p14:sldId id="316"/>
            <p14:sldId id="437"/>
            <p14:sldId id="420"/>
            <p14:sldId id="320"/>
            <p14:sldId id="348"/>
            <p14:sldId id="365"/>
            <p14:sldId id="430"/>
            <p14:sldId id="326"/>
            <p14:sldId id="327"/>
            <p14:sldId id="331"/>
            <p14:sldId id="431"/>
            <p14:sldId id="332"/>
            <p14:sldId id="333"/>
            <p14:sldId id="380"/>
            <p14:sldId id="383"/>
            <p14:sldId id="434"/>
            <p14:sldId id="385"/>
            <p14:sldId id="386"/>
            <p14:sldId id="435"/>
            <p14:sldId id="436"/>
            <p14:sldId id="377"/>
            <p14:sldId id="261"/>
            <p14:sldId id="388"/>
            <p14:sldId id="373"/>
            <p14:sldId id="418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412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傳統斷筋 </a:t>
            </a:r>
            <a:r>
              <a:rPr lang="en-US" altLang="zh-TW" dirty="0">
                <a:effectLst/>
              </a:rPr>
              <a:t>max(</a:t>
            </a:r>
            <a:r>
              <a:rPr lang="en-US" altLang="zh-TW" dirty="0" err="1">
                <a:effectLst/>
              </a:rPr>
              <a:t>ld</a:t>
            </a:r>
            <a:r>
              <a:rPr lang="en-US" altLang="zh-TW" dirty="0">
                <a:effectLst/>
              </a:rPr>
              <a:t>, 1/3 span)</a:t>
            </a:r>
          </a:p>
          <a:p>
            <a:pPr lvl="1"/>
            <a:r>
              <a:rPr lang="zh-TW" altLang="en-US" dirty="0">
                <a:effectLst/>
              </a:rPr>
              <a:t>簡算法延伸長度比梁長還長 取最大直接配</a:t>
            </a:r>
          </a:p>
          <a:p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效果不好的地方用傳統斷筋</a:t>
            </a:r>
          </a:p>
          <a:p>
            <a:pPr lvl="1"/>
            <a:r>
              <a:rPr lang="en-US" altLang="zh-TW" dirty="0">
                <a:effectLst/>
              </a:rPr>
              <a:t>93.50 =&gt; 93.23</a:t>
            </a:r>
          </a:p>
          <a:p>
            <a:pPr lvl="1"/>
            <a:r>
              <a:rPr lang="en-US" altLang="zh-TW" dirty="0">
                <a:effectLst/>
              </a:rPr>
              <a:t>101.04 =&gt; 97.8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五點斷筋 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58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7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8.emf"/><Relationship Id="rId7" Type="http://schemas.openxmlformats.org/officeDocument/2006/relationships/image" Target="../media/image55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9.emf"/><Relationship Id="rId7" Type="http://schemas.openxmlformats.org/officeDocument/2006/relationships/image" Target="../media/image6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7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6.emf"/><Relationship Id="rId5" Type="http://schemas.openxmlformats.org/officeDocument/2006/relationships/image" Target="../media/image95.png"/><Relationship Id="rId4" Type="http://schemas.openxmlformats.org/officeDocument/2006/relationships/image" Target="../media/image9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99.emf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png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0.png"/><Relationship Id="rId4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emf"/><Relationship Id="rId4" Type="http://schemas.openxmlformats.org/officeDocument/2006/relationships/image" Target="../media/image129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29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71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88763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34304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5669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959665" y="1595231"/>
            <a:ext cx="3199903" cy="494431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 82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837671" y="6097857"/>
            <a:ext cx="241989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r>
              <a:rPr lang="zh-TW" altLang="en-US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687235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7827510" y="2723472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8422449" y="1685707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5994038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2059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569369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69369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088640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1971528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502719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1930144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1930144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57189" y="4665250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46984" y="2930808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73859" y="1536739"/>
            <a:ext cx="18203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95271" y="1536739"/>
            <a:ext cx="17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 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8786" y="3226150"/>
            <a:ext cx="646972" cy="427425"/>
          </a:xfrm>
          <a:prstGeom prst="rect">
            <a:avLst/>
          </a:prstGeom>
          <a:solidFill>
            <a:srgbClr val="F7F7F7"/>
          </a:solidFill>
          <a:ln>
            <a:solidFill>
              <a:srgbClr val="F7F7F7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9788" y="3461071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21023" y="5793342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85474" y="5462259"/>
            <a:ext cx="646972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303326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75200" y="5793342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5283452" y="5099382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099382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201259" y="3470270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52427" y="4748173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2740" y="2927370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911999" y="3298914"/>
            <a:ext cx="555601" cy="46166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72579" y="3479405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126779" y="5789904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021519" y="5215997"/>
            <a:ext cx="515527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530389" y="5820983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17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56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71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34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44000"/>
              </p:ext>
            </p:extLst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67313"/>
              </p:ext>
            </p:extLst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83834"/>
              </p:ext>
            </p:extLst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3143"/>
              </p:ext>
            </p:extLst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DD036762-2E0E-4BC6-B4D0-EA8E73FFD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80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27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7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2826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r-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5303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008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5782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0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918"/>
              </p:ext>
            </p:extLst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305"/>
              </p:ext>
            </p:extLst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5319"/>
              </p:ext>
            </p:extLst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28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7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9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6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20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881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15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3314699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327399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283199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846614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74384" y="4491031"/>
            <a:ext cx="16600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5352" y="2463002"/>
            <a:ext cx="13314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7712"/>
              </p:ext>
            </p:extLst>
          </p:nvPr>
        </p:nvGraphicFramePr>
        <p:xfrm>
          <a:off x="5512104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104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0001"/>
              </p:ext>
            </p:extLst>
          </p:nvPr>
        </p:nvGraphicFramePr>
        <p:xfrm>
          <a:off x="4469657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57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4933"/>
              </p:ext>
            </p:extLst>
          </p:nvPr>
        </p:nvGraphicFramePr>
        <p:xfrm>
          <a:off x="4157334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7334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43679"/>
              </p:ext>
            </p:extLst>
          </p:nvPr>
        </p:nvGraphicFramePr>
        <p:xfrm>
          <a:off x="2328985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8985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6782"/>
              </p:ext>
            </p:extLst>
          </p:nvPr>
        </p:nvGraphicFramePr>
        <p:xfrm>
          <a:off x="3751088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088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4248822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75" y="2348046"/>
            <a:ext cx="8405130" cy="409802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983" y="284727"/>
            <a:ext cx="3205216" cy="156274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622918" y="180752"/>
            <a:ext cx="2296719" cy="17969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9696893" y="2083981"/>
            <a:ext cx="0" cy="379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u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p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D</m:t>
                          </m:r>
                          <m: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max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10" name="直線單箭頭接點 9"/>
          <p:cNvCxnSpPr/>
          <p:nvPr/>
        </p:nvCxnSpPr>
        <p:spPr>
          <a:xfrm>
            <a:off x="6031592" y="2588650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331" y="2699720"/>
            <a:ext cx="4323319" cy="2116400"/>
          </a:xfrm>
          <a:prstGeom prst="rect">
            <a:avLst/>
          </a:prstGeom>
        </p:spPr>
      </p:pic>
      <p:sp>
        <p:nvSpPr>
          <p:cNvPr id="21" name="文字版面配置區 2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BETA VERS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2428" y="2008405"/>
            <a:ext cx="1393062" cy="2160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9349" y="2355705"/>
            <a:ext cx="1981773" cy="1800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035516" y="4882896"/>
            <a:ext cx="107978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551817" y="4881477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93.5%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125160" y="5754043"/>
            <a:ext cx="100283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7.8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551817" y="5754043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3.2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481243" y="4308760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cxnSp>
        <p:nvCxnSpPr>
          <p:cNvPr id="23" name="直線接點 22"/>
          <p:cNvCxnSpPr/>
          <p:nvPr/>
        </p:nvCxnSpPr>
        <p:spPr>
          <a:xfrm>
            <a:off x="6094069" y="1270000"/>
            <a:ext cx="0" cy="508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1064171" y="1435372"/>
            <a:ext cx="204511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5 MULTI CU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8377256" y="1437270"/>
            <a:ext cx="347620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TIONAL REPLACE?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7561294" y="5436220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9990235" y="5442913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31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88586" y="1565915"/>
            <a:ext cx="43624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352172" y="1565915"/>
            <a:ext cx="33608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>
            <a:endCxn id="3" idx="3"/>
          </p:cNvCxnSpPr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3232" y="264522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997000" imgH="863280" progId="Equation.DSMT4">
                  <p:embed/>
                </p:oleObj>
              </mc:Choice>
              <mc:Fallback>
                <p:oleObj name="Equation" r:id="rId4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2188485" y="6136149"/>
            <a:ext cx="10637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支鋼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DD5F25-A2C9-42C7-AC2F-4A0E6301CE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812" y="1731558"/>
            <a:ext cx="5361188" cy="4012515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7887083" y="1272430"/>
            <a:ext cx="324864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45262"/>
              </p:ext>
            </p:extLst>
          </p:nvPr>
        </p:nvGraphicFramePr>
        <p:xfrm>
          <a:off x="7559275" y="5744073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3593880" imgH="444240" progId="Equation.DSMT4">
                  <p:embed/>
                </p:oleObj>
              </mc:Choice>
              <mc:Fallback>
                <p:oleObj name="Equation" r:id="rId6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9275" y="5744073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195337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917814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543753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67480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8419" y="3429000"/>
            <a:ext cx="4557823" cy="341836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7177" y="1"/>
            <a:ext cx="4571999" cy="342900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75868"/>
            <a:ext cx="5697994" cy="40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www.w3.org/XML/1998/namespace"/>
    <ds:schemaRef ds:uri="http://purl.org/dc/terms/"/>
    <ds:schemaRef ds:uri="http://schemas.microsoft.com/office/infopath/2007/PartnerControl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429</TotalTime>
  <Words>1487</Words>
  <Application>Microsoft Office PowerPoint</Application>
  <PresentationFormat>寬螢幕</PresentationFormat>
  <Paragraphs>580</Paragraphs>
  <Slides>69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9</vt:i4>
      </vt:variant>
    </vt:vector>
  </HeadingPairs>
  <TitlesOfParts>
    <vt:vector size="81" baseType="lpstr">
      <vt:lpstr>等线</vt:lpstr>
      <vt:lpstr>微軟正黑體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11</cp:revision>
  <dcterms:created xsi:type="dcterms:W3CDTF">2015-10-12T10:51:44Z</dcterms:created>
  <dcterms:modified xsi:type="dcterms:W3CDTF">2019-05-17T06:3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